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2"/>
  </p:notesMasterIdLst>
  <p:sldIdLst>
    <p:sldId id="4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1" r:id="rId27"/>
    <p:sldId id="333" r:id="rId28"/>
    <p:sldId id="334" r:id="rId29"/>
    <p:sldId id="328" r:id="rId30"/>
    <p:sldId id="330" r:id="rId31"/>
    <p:sldId id="329" r:id="rId32"/>
    <p:sldId id="448" r:id="rId33"/>
    <p:sldId id="447" r:id="rId34"/>
    <p:sldId id="337" r:id="rId35"/>
    <p:sldId id="338" r:id="rId36"/>
    <p:sldId id="340" r:id="rId37"/>
    <p:sldId id="341" r:id="rId38"/>
    <p:sldId id="342" r:id="rId39"/>
    <p:sldId id="343" r:id="rId40"/>
    <p:sldId id="440" r:id="rId41"/>
    <p:sldId id="344" r:id="rId42"/>
    <p:sldId id="345" r:id="rId43"/>
    <p:sldId id="346" r:id="rId44"/>
    <p:sldId id="441" r:id="rId45"/>
    <p:sldId id="347" r:id="rId46"/>
    <p:sldId id="348" r:id="rId47"/>
    <p:sldId id="349" r:id="rId48"/>
    <p:sldId id="442" r:id="rId49"/>
    <p:sldId id="350" r:id="rId50"/>
    <p:sldId id="351" r:id="rId51"/>
    <p:sldId id="352" r:id="rId52"/>
    <p:sldId id="353" r:id="rId53"/>
    <p:sldId id="354" r:id="rId54"/>
    <p:sldId id="355" r:id="rId55"/>
    <p:sldId id="450" r:id="rId56"/>
    <p:sldId id="443" r:id="rId57"/>
    <p:sldId id="356" r:id="rId58"/>
    <p:sldId id="357" r:id="rId59"/>
    <p:sldId id="445" r:id="rId60"/>
    <p:sldId id="358" r:id="rId61"/>
    <p:sldId id="451" r:id="rId62"/>
    <p:sldId id="359" r:id="rId63"/>
    <p:sldId id="360" r:id="rId64"/>
    <p:sldId id="361" r:id="rId65"/>
    <p:sldId id="362" r:id="rId66"/>
    <p:sldId id="363" r:id="rId67"/>
    <p:sldId id="364" r:id="rId68"/>
    <p:sldId id="365" r:id="rId69"/>
    <p:sldId id="366" r:id="rId70"/>
    <p:sldId id="367" r:id="rId71"/>
    <p:sldId id="449" r:id="rId72"/>
    <p:sldId id="368" r:id="rId73"/>
    <p:sldId id="369" r:id="rId74"/>
    <p:sldId id="370" r:id="rId75"/>
    <p:sldId id="401" r:id="rId76"/>
    <p:sldId id="428" r:id="rId77"/>
    <p:sldId id="429" r:id="rId78"/>
    <p:sldId id="436" r:id="rId79"/>
    <p:sldId id="435" r:id="rId80"/>
    <p:sldId id="434" r:id="rId81"/>
    <p:sldId id="430" r:id="rId82"/>
    <p:sldId id="423" r:id="rId83"/>
    <p:sldId id="424" r:id="rId84"/>
    <p:sldId id="425" r:id="rId85"/>
    <p:sldId id="437" r:id="rId86"/>
    <p:sldId id="438" r:id="rId87"/>
    <p:sldId id="439" r:id="rId88"/>
    <p:sldId id="426" r:id="rId89"/>
    <p:sldId id="416" r:id="rId90"/>
    <p:sldId id="415" r:id="rId91"/>
    <p:sldId id="421" r:id="rId92"/>
    <p:sldId id="422" r:id="rId93"/>
    <p:sldId id="417" r:id="rId94"/>
    <p:sldId id="418" r:id="rId95"/>
    <p:sldId id="419" r:id="rId96"/>
    <p:sldId id="420" r:id="rId97"/>
    <p:sldId id="414" r:id="rId98"/>
    <p:sldId id="410" r:id="rId99"/>
    <p:sldId id="411" r:id="rId100"/>
    <p:sldId id="412" r:id="rId101"/>
    <p:sldId id="413" r:id="rId102"/>
    <p:sldId id="454" r:id="rId103"/>
    <p:sldId id="455" r:id="rId104"/>
    <p:sldId id="407" r:id="rId105"/>
    <p:sldId id="406" r:id="rId106"/>
    <p:sldId id="408" r:id="rId107"/>
    <p:sldId id="409" r:id="rId108"/>
    <p:sldId id="405" r:id="rId109"/>
    <p:sldId id="404" r:id="rId110"/>
    <p:sldId id="403" r:id="rId111"/>
    <p:sldId id="402" r:id="rId112"/>
    <p:sldId id="385" r:id="rId113"/>
    <p:sldId id="458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400" r:id="rId126"/>
    <p:sldId id="397" r:id="rId127"/>
    <p:sldId id="398" r:id="rId128"/>
    <p:sldId id="399" r:id="rId129"/>
    <p:sldId id="457" r:id="rId130"/>
    <p:sldId id="302" r:id="rId1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31" autoAdjust="0"/>
    <p:restoredTop sz="79003"/>
  </p:normalViewPr>
  <p:slideViewPr>
    <p:cSldViewPr>
      <p:cViewPr varScale="1">
        <p:scale>
          <a:sx n="90" d="100"/>
          <a:sy n="90" d="100"/>
        </p:scale>
        <p:origin x="216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7003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4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207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104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58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37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39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4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54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In actuality, the floor on the log function causes some fluctuation,</a:t>
            </a:r>
            <a:r>
              <a:rPr lang="en-CA" altLang="en-US" baseline="0" dirty="0"/>
              <a:t> but 44 % is quite reasonable…</a:t>
            </a:r>
          </a:p>
          <a:p>
            <a:endParaRPr lang="en-CA" altLang="en-US" baseline="0" dirty="0"/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4096</a:t>
            </a:r>
            <a:r>
              <a:rPr lang="en-US" altLang="en-US" dirty="0">
                <a:latin typeface="Arial" charset="0"/>
                <a:cs typeface="Arial" charset="0"/>
              </a:rPr>
              <a:t>, 45% worse is an upper bound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600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45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50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528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6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538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0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21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71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419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290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751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9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07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7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152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62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49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79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272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124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227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76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8565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75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756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40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131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749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158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000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576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444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4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66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869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776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15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232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6283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427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459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977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8011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416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890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825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7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ecall that a</a:t>
            </a:r>
            <a:r>
              <a:rPr lang="en-US" altLang="en-US" baseline="30000"/>
              <a:t>log[b](c)</a:t>
            </a:r>
            <a:r>
              <a:rPr lang="en-US" altLang="en-US"/>
              <a:t> = c</a:t>
            </a:r>
            <a:r>
              <a:rPr lang="en-US" altLang="en-US" baseline="30000"/>
              <a:t>log[b](a)</a:t>
            </a:r>
            <a:r>
              <a:rPr lang="en-US" altLang="en-US"/>
              <a:t> for all values of a, b, and c.</a:t>
            </a:r>
          </a:p>
          <a:p>
            <a:r>
              <a:rPr lang="en-US" altLang="en-US"/>
              <a:t>Here, log[b](c) is the logarithm base ‘b’ of c.</a:t>
            </a:r>
          </a:p>
        </p:txBody>
      </p:sp>
    </p:spTree>
    <p:extLst>
      <p:ext uri="{BB962C8B-B14F-4D97-AF65-F5344CB8AC3E}">
        <p14:creationId xmlns:p14="http://schemas.microsoft.com/office/powerpoint/2010/main" val="69322451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188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2617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457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64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84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63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</a:t>
            </a:r>
            <a:r>
              <a:rPr lang="zh-CN" altLang="en-US" sz="4400" dirty="0"/>
              <a:t> </a:t>
            </a:r>
            <a:r>
              <a:rPr lang="en-US" altLang="zh-CN" sz="4400" dirty="0"/>
              <a:t>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sz="3200" dirty="0"/>
              <a:t>AVL Trees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092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64?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uses no imbalance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now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70?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moving a leaf node from an AVL tree may cause more than one AVL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ke insert, erase must check if it caused an imbalance</a:t>
            </a:r>
          </a:p>
          <a:p>
            <a:pPr lvl="1"/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marL="0" indent="0"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CA" altLang="en-US" dirty="0">
                <a:latin typeface="Arial" charset="0"/>
                <a:cs typeface="Arial" charset="0"/>
              </a:rPr>
              <a:t>What if we want to remove an internal node?</a:t>
            </a:r>
          </a:p>
          <a:p>
            <a:pPr marL="0" indent="0">
              <a:buNone/>
            </a:pPr>
            <a:r>
              <a:rPr lang="en-CA" altLang="en-US" dirty="0">
                <a:latin typeface="Arial" charset="0"/>
                <a:cs typeface="Arial" charset="0"/>
              </a:rPr>
              <a:t>- The same way as we taught in the previous BST lecture.</a:t>
            </a: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3 (</a:t>
            </a:r>
            <a:r>
              <a:rPr lang="zh-CN" altLang="en-US" dirty="0">
                <a:latin typeface="Arial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Case 1)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se will only happen after erasing a leaf node, but not after inserting a node. Do the same as in Case 1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4F0E88-6C24-4526-913D-58EFB1277E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780928"/>
            <a:ext cx="4273210" cy="29237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7007064-4ABB-4FE3-8D06-5592138C66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770" y="2780928"/>
            <a:ext cx="4079718" cy="317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47258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imbalance is in the right-right subtree (Case 1)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left imbalance (Case 2)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amed after Adelson-</a:t>
            </a:r>
            <a:r>
              <a:rPr lang="en-US" altLang="en-US" dirty="0" err="1">
                <a:latin typeface="Arial" charset="0"/>
                <a:cs typeface="Arial" charset="0"/>
              </a:rPr>
              <a:t>Velskii</a:t>
            </a:r>
            <a:r>
              <a:rPr lang="en-US" altLang="en-US" dirty="0">
                <a:latin typeface="Arial" charset="0"/>
                <a:cs typeface="Arial" charset="0"/>
              </a:rPr>
              <a:t> and Landi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themselves AVL tre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right imbalance (Case 1)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ay require one correction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marL="360363" indent="-360363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y requi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corrections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ime complexity i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bitrary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require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ile the polynom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Arial" charset="0"/>
                <a:cs typeface="Arial" charset="0"/>
              </a:rPr>
              <a:t> is not as bad as exponent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, it is still reasonably sub-optimal when compared to the linear growth associated with link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se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 dirty="0">
                <a:latin typeface="Arial" charset="0"/>
                <a:cs typeface="Arial" charset="0"/>
              </a:rPr>
              <a:t>o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lance: difference in subtree heights is 0 or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and 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r>
              <a:rPr lang="en-US" altLang="en-US" dirty="0">
                <a:latin typeface="Arial" charset="0"/>
                <a:cs typeface="Arial" charset="0"/>
              </a:rPr>
              <a:t> may require the tree to be rebalanced by tree rotations</a:t>
            </a:r>
          </a:p>
        </p:txBody>
      </p:sp>
    </p:spTree>
    <p:extLst>
      <p:ext uri="{BB962C8B-B14F-4D97-AF65-F5344CB8AC3E}">
        <p14:creationId xmlns:p14="http://schemas.microsoft.com/office/powerpoint/2010/main" val="16692265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l other nodes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per bound </a:t>
            </a:r>
            <a:r>
              <a:rPr lang="en-US" altLang="en-US" dirty="0">
                <a:latin typeface="Arial" charset="0"/>
                <a:cs typeface="Arial" charset="0"/>
              </a:rPr>
              <a:t>on the number of nodes in an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is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wer bound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fi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dirty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get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dirty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dirty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Note that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Therefore, 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a Fibonacci number</a:t>
            </a:r>
            <a:r>
              <a:rPr lang="pt-BR" altLang="en-US" dirty="0">
                <a:latin typeface="Arial" charset="0"/>
                <a:cs typeface="Arial" charset="0"/>
              </a:rPr>
              <a:t>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+ 1 =   2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  1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+ 1 =   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  2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 1 =   8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  7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 1 = 1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= 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 1 = 21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= 20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 1 = 34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= 33</a:t>
            </a:r>
            <a:endParaRPr lang="pt-BR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02671"/>
              </p:ext>
            </p:extLst>
          </p:nvPr>
        </p:nvGraphicFramePr>
        <p:xfrm>
          <a:off x="2339752" y="1916832"/>
          <a:ext cx="4103985" cy="12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16832"/>
                        <a:ext cx="4103985" cy="12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at is,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for a giv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example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dirty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the bounds 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nimum height: 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T</a:t>
            </a:r>
            <a:r>
              <a:rPr lang="en-US" altLang="en-US" dirty="0">
                <a:latin typeface="Arial" charset="0"/>
                <a:cs typeface="Arial" charset="0"/>
              </a:rPr>
              <a:t>he maximum height:	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may cause some nodes to be unbalanced. We may need to rebalance the tree after insertion or removal.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calculate changes in height, the member function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height()</a:t>
            </a:r>
            <a:r>
              <a:rPr lang="en-US" altLang="en-US" dirty="0">
                <a:latin typeface="Arial" charset="0"/>
                <a:cs typeface="Arial" charset="0"/>
              </a:rPr>
              <a:t> must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roduce a member variab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variable is updated during inserting and erasing</a:t>
            </a: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none of the heights of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is still balanced</a:t>
            </a: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examples demonstrate how we can correct for imbalances: starting with this tree, add 1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the root is now also balanced!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is now 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nser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rooted a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" name="Rounded Rectangular Callout 1"/>
          <p:cNvSpPr/>
          <p:nvPr/>
        </p:nvSpPr>
        <p:spPr>
          <a:xfrm>
            <a:off x="7452320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le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dirty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the right child o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assigned to th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dirty="0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7" name="Picture 9" descr="C:\Users\dwharder\Desktop\y3.png">
            <a:extLst>
              <a:ext uri="{FF2B5EF4-FFF2-40B4-BE49-F238E27FC236}">
                <a16:creationId xmlns:a16="http://schemas.microsoft.com/office/drawing/2014/main" id="{42CD86D3-3566-41EA-971A-AA86E8A41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45110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= 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 </a:t>
            </a: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s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re now balanced,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6952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: will this insertion affect the balance of any ancestors all the way back to the root?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No, because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>
                <a:latin typeface="Arial" charset="0"/>
                <a:cs typeface="Arial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wher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into our original tree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increases the height of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gain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becomes unbalanced</a:t>
            </a:r>
            <a:endParaRPr lang="en-US" alt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7524328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righ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, remains unbalanced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look into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endParaRPr lang="en-US" altLang="en-US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-label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r>
              <a:rPr lang="en-US" altLang="en-US" dirty="0">
                <a:latin typeface="Arial" charset="0"/>
                <a:cs typeface="Arial" charset="0"/>
              </a:rPr>
              <a:t> as a tree rooted a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will cause this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7" name="Picture 8" descr="C:\Users\dwharder\Desktop\k3.png">
            <a:extLst>
              <a:ext uri="{FF2B5EF4-FFF2-40B4-BE49-F238E27FC236}">
                <a16:creationId xmlns:a16="http://schemas.microsoft.com/office/drawing/2014/main" id="{633B1E55-8486-44E2-AF8F-5FF999E68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85293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= 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D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= D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symmetric cases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sub-tre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either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// ...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>
                <a:latin typeface="Arial" charset="0"/>
                <a:cs typeface="Arial" charset="0"/>
              </a:rPr>
              <a:t>tighten</a:t>
            </a:r>
            <a:r>
              <a:rPr lang="en-US" altLang="en-US" dirty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un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01</TotalTime>
  <Words>4163</Words>
  <Application>Microsoft Office PowerPoint</Application>
  <PresentationFormat>全屏显示(4:3)</PresentationFormat>
  <Paragraphs>614</Paragraphs>
  <Slides>130</Slides>
  <Notes>64</Notes>
  <HiddenSlides>5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0</vt:i4>
      </vt:variant>
    </vt:vector>
  </HeadingPairs>
  <TitlesOfParts>
    <vt:vector size="139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symmetric cases 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Maintaining Balance: Case 3 (≈Case 1)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Time complexity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锦添 胡</cp:lastModifiedBy>
  <cp:revision>535</cp:revision>
  <dcterms:created xsi:type="dcterms:W3CDTF">2009-09-11T23:00:44Z</dcterms:created>
  <dcterms:modified xsi:type="dcterms:W3CDTF">2023-11-24T09:56:12Z</dcterms:modified>
</cp:coreProperties>
</file>